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43BAF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224698">
        <w:rPr>
          <w:b/>
          <w:sz w:val="24"/>
          <w:szCs w:val="24"/>
        </w:rPr>
        <w:t>实验内容</w:t>
      </w:r>
    </w:p>
    <w:p w:rsidR="006F4FAC" w:rsidRDefault="00D02188" w:rsidP="00C466C8">
      <w:pPr>
        <w:pStyle w:val="a3"/>
        <w:numPr>
          <w:ilvl w:val="0"/>
          <w:numId w:val="2"/>
        </w:numPr>
        <w:ind w:firstLineChars="0"/>
        <w:rPr>
          <w:szCs w:val="21"/>
        </w:rPr>
      </w:pPr>
      <w:bookmarkStart w:id="0" w:name="_GoBack"/>
      <w:bookmarkEnd w:id="0"/>
      <w:r>
        <w:rPr>
          <w:rFonts w:hint="eastAsia"/>
          <w:szCs w:val="21"/>
        </w:rPr>
        <w:t>实现</w:t>
      </w:r>
      <w:r>
        <w:rPr>
          <w:rFonts w:hint="eastAsia"/>
          <w:szCs w:val="21"/>
        </w:rPr>
        <w:t>K-</w:t>
      </w:r>
      <w:r>
        <w:rPr>
          <w:rFonts w:hint="eastAsia"/>
          <w:szCs w:val="21"/>
        </w:rPr>
        <w:t>均值聚类算法</w:t>
      </w:r>
      <w:r w:rsidR="00CD7603">
        <w:rPr>
          <w:rFonts w:hint="eastAsia"/>
          <w:szCs w:val="21"/>
        </w:rPr>
        <w:t>：</w:t>
      </w:r>
      <w:r w:rsidR="00D97C19">
        <w:rPr>
          <w:rFonts w:hint="eastAsia"/>
          <w:szCs w:val="21"/>
        </w:rPr>
        <w:t>要求独立</w:t>
      </w:r>
      <w:r w:rsidR="00F323E7">
        <w:rPr>
          <w:rFonts w:hint="eastAsia"/>
          <w:szCs w:val="21"/>
        </w:rPr>
        <w:t>完成</w:t>
      </w:r>
      <w:r w:rsidR="00D97C19">
        <w:rPr>
          <w:rFonts w:hint="eastAsia"/>
          <w:szCs w:val="21"/>
        </w:rPr>
        <w:t>算法</w:t>
      </w:r>
      <w:r w:rsidR="000C157A">
        <w:rPr>
          <w:rFonts w:hint="eastAsia"/>
          <w:szCs w:val="21"/>
        </w:rPr>
        <w:t>编程</w:t>
      </w:r>
      <w:r w:rsidR="00D97C19">
        <w:rPr>
          <w:rFonts w:hint="eastAsia"/>
          <w:szCs w:val="21"/>
        </w:rPr>
        <w:t>，</w:t>
      </w:r>
      <w:r w:rsidR="00C466C8">
        <w:rPr>
          <w:rFonts w:hint="eastAsia"/>
          <w:szCs w:val="21"/>
        </w:rPr>
        <w:t>禁止调用已有函数库或工具箱中的函数；</w:t>
      </w:r>
    </w:p>
    <w:p w:rsidR="00C466C8" w:rsidRDefault="00C7452D" w:rsidP="00C466C8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使用仿真数据测试算法的正确性</w:t>
      </w:r>
      <w:r w:rsidR="00CD7603">
        <w:rPr>
          <w:rFonts w:hint="eastAsia"/>
          <w:szCs w:val="21"/>
        </w:rPr>
        <w:t>：将下列</w:t>
      </w:r>
      <w:r w:rsidR="00CD7603">
        <w:rPr>
          <w:rFonts w:hint="eastAsia"/>
          <w:szCs w:val="21"/>
        </w:rPr>
        <w:t>19</w:t>
      </w:r>
      <w:r w:rsidR="00CD7603">
        <w:rPr>
          <w:rFonts w:hint="eastAsia"/>
          <w:szCs w:val="21"/>
        </w:rPr>
        <w:t>个样本聚成</w:t>
      </w:r>
      <w:r w:rsidR="00CD7603">
        <w:rPr>
          <w:rFonts w:hint="eastAsia"/>
          <w:szCs w:val="21"/>
        </w:rPr>
        <w:t>2</w:t>
      </w:r>
      <w:r w:rsidR="00CD7603">
        <w:rPr>
          <w:rFonts w:hint="eastAsia"/>
          <w:szCs w:val="21"/>
        </w:rPr>
        <w:t>个</w:t>
      </w:r>
      <w:r w:rsidR="00FB3BCA">
        <w:rPr>
          <w:rFonts w:hint="eastAsia"/>
          <w:szCs w:val="21"/>
        </w:rPr>
        <w:t>聚类</w:t>
      </w:r>
      <w:r w:rsidR="00403148">
        <w:rPr>
          <w:rFonts w:hint="eastAsia"/>
          <w:szCs w:val="21"/>
        </w:rPr>
        <w:t>：</w:t>
      </w:r>
    </w:p>
    <w:p w:rsidR="00403148" w:rsidRDefault="00403148" w:rsidP="00403148">
      <w:pPr>
        <w:pStyle w:val="a3"/>
        <w:ind w:left="864" w:firstLineChars="0" w:firstLine="396"/>
        <w:rPr>
          <w:szCs w:val="21"/>
        </w:rPr>
      </w:pPr>
      <w:r w:rsidRPr="00403148">
        <w:rPr>
          <w:position w:val="-90"/>
          <w:szCs w:val="21"/>
        </w:rPr>
        <w:object w:dxaOrig="4220" w:dyaOrig="1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1.5pt;height:98pt" o:ole="">
            <v:imagedata r:id="rId7" o:title=""/>
          </v:shape>
          <o:OLEObject Type="Embed" ProgID="Equation.DSMT4" ShapeID="_x0000_i1025" DrawAspect="Content" ObjectID="_1605115292" r:id="rId8"/>
        </w:object>
      </w:r>
    </w:p>
    <w:p w:rsidR="00403148" w:rsidRDefault="001A7563" w:rsidP="00932602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MNIST</w:t>
      </w:r>
      <w:r>
        <w:rPr>
          <w:rFonts w:hint="eastAsia"/>
          <w:szCs w:val="21"/>
        </w:rPr>
        <w:t>数据集测试：</w:t>
      </w:r>
      <w:r w:rsidR="00932602" w:rsidRPr="00932602">
        <w:rPr>
          <w:szCs w:val="21"/>
        </w:rPr>
        <w:t>ClusterSamples</w:t>
      </w:r>
      <w:r w:rsidR="00932602">
        <w:rPr>
          <w:szCs w:val="21"/>
        </w:rPr>
        <w:t>中的</w:t>
      </w:r>
      <w:r w:rsidR="00932602">
        <w:rPr>
          <w:rFonts w:hint="eastAsia"/>
          <w:szCs w:val="21"/>
        </w:rPr>
        <w:t>10000</w:t>
      </w:r>
      <w:r w:rsidR="00932602">
        <w:rPr>
          <w:rFonts w:hint="eastAsia"/>
          <w:szCs w:val="21"/>
        </w:rPr>
        <w:t>个</w:t>
      </w:r>
      <w:r w:rsidR="00932602">
        <w:rPr>
          <w:rFonts w:hint="eastAsia"/>
          <w:szCs w:val="21"/>
        </w:rPr>
        <w:t>784</w:t>
      </w:r>
      <w:r w:rsidR="00932602">
        <w:rPr>
          <w:rFonts w:hint="eastAsia"/>
          <w:szCs w:val="21"/>
        </w:rPr>
        <w:t>维特征手写数字样本聚类为</w:t>
      </w:r>
      <w:r w:rsidR="00F634B7">
        <w:rPr>
          <w:rFonts w:hint="eastAsia"/>
          <w:szCs w:val="21"/>
        </w:rPr>
        <w:t>10</w:t>
      </w:r>
      <w:r w:rsidR="00F634B7">
        <w:rPr>
          <w:rFonts w:hint="eastAsia"/>
          <w:szCs w:val="21"/>
        </w:rPr>
        <w:t>个类别</w:t>
      </w:r>
      <w:r w:rsidR="00665707">
        <w:rPr>
          <w:rFonts w:hint="eastAsia"/>
          <w:szCs w:val="21"/>
        </w:rPr>
        <w:t>，根据</w:t>
      </w:r>
      <w:r w:rsidR="005C013F">
        <w:rPr>
          <w:rFonts w:hint="eastAsia"/>
          <w:szCs w:val="21"/>
        </w:rPr>
        <w:t>SampleLabels</w:t>
      </w:r>
      <w:r w:rsidR="005C013F">
        <w:rPr>
          <w:rFonts w:hint="eastAsia"/>
          <w:szCs w:val="21"/>
        </w:rPr>
        <w:t>中的标签</w:t>
      </w:r>
      <w:r w:rsidR="007A01A5">
        <w:rPr>
          <w:rFonts w:hint="eastAsia"/>
          <w:szCs w:val="21"/>
        </w:rPr>
        <w:t>统计每个聚类中不同样本的数量</w:t>
      </w:r>
      <w:r w:rsidR="00500B54">
        <w:rPr>
          <w:rFonts w:hint="eastAsia"/>
          <w:szCs w:val="21"/>
        </w:rPr>
        <w:t>。测试</w:t>
      </w:r>
      <w:r w:rsidR="00F44E18">
        <w:rPr>
          <w:rFonts w:hint="eastAsia"/>
          <w:szCs w:val="21"/>
        </w:rPr>
        <w:t>不同初始值对聚类结果的影响。</w:t>
      </w:r>
    </w:p>
    <w:p w:rsidR="00F26A53" w:rsidRPr="00BF4B86" w:rsidRDefault="00F26A53" w:rsidP="00BF4B86">
      <w:pPr>
        <w:rPr>
          <w:szCs w:val="21"/>
        </w:rPr>
      </w:pPr>
    </w:p>
    <w:p w:rsidR="00224698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6F4FAC">
        <w:rPr>
          <w:b/>
          <w:sz w:val="24"/>
          <w:szCs w:val="24"/>
        </w:rPr>
        <w:t>实验结果</w:t>
      </w:r>
    </w:p>
    <w:p w:rsidR="00F44E18" w:rsidRDefault="00CC0922" w:rsidP="00CC0922">
      <w:pPr>
        <w:pStyle w:val="a3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仿真数据实验结果</w:t>
      </w:r>
      <w:r w:rsidR="00DD19DF">
        <w:rPr>
          <w:rFonts w:hint="eastAsia"/>
          <w:szCs w:val="21"/>
        </w:rPr>
        <w:t>：（可以列出每个聚类中包含的样本，也可以画图显示不同聚类）</w:t>
      </w:r>
    </w:p>
    <w:p w:rsidR="00354D0D" w:rsidRPr="00354D0D" w:rsidRDefault="00354D0D" w:rsidP="00354D0D">
      <w:pPr>
        <w:ind w:left="504"/>
        <w:rPr>
          <w:szCs w:val="21"/>
        </w:rPr>
      </w:pPr>
      <w:r>
        <w:rPr>
          <w:rFonts w:hint="eastAsia"/>
          <w:szCs w:val="21"/>
        </w:rPr>
        <w:t>簇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：</w:t>
      </w:r>
    </w:p>
    <w:p w:rsidR="00473C4D" w:rsidRPr="00473C4D" w:rsidRDefault="00473C4D" w:rsidP="00473C4D">
      <w:pPr>
        <w:ind w:left="504"/>
        <w:rPr>
          <w:szCs w:val="21"/>
        </w:rPr>
      </w:pPr>
      <w:r w:rsidRPr="00473C4D">
        <w:rPr>
          <w:szCs w:val="21"/>
        </w:rPr>
        <w:t>Center:  [ 1.25   1.125]</w:t>
      </w:r>
    </w:p>
    <w:p w:rsidR="008674C9" w:rsidRDefault="00473C4D" w:rsidP="00473C4D">
      <w:pPr>
        <w:ind w:left="504"/>
        <w:rPr>
          <w:szCs w:val="21"/>
        </w:rPr>
      </w:pPr>
      <w:r w:rsidRPr="00473C4D">
        <w:rPr>
          <w:szCs w:val="21"/>
        </w:rPr>
        <w:t>Items:  [[0, 0], [1, 0], [0, 1], [1, 1], [2, 1], [1, 2], [2, 2], [3, 2]]</w:t>
      </w:r>
    </w:p>
    <w:p w:rsidR="008674C9" w:rsidRDefault="008674C9" w:rsidP="00473C4D">
      <w:pPr>
        <w:ind w:left="504"/>
        <w:rPr>
          <w:szCs w:val="21"/>
        </w:rPr>
      </w:pPr>
      <w:r>
        <w:rPr>
          <w:rFonts w:hint="eastAsia"/>
          <w:szCs w:val="21"/>
        </w:rPr>
        <w:t>簇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：</w:t>
      </w:r>
    </w:p>
    <w:p w:rsidR="008674C9" w:rsidRPr="00473C4D" w:rsidRDefault="008674C9" w:rsidP="008674C9">
      <w:pPr>
        <w:ind w:left="504"/>
        <w:rPr>
          <w:szCs w:val="21"/>
        </w:rPr>
      </w:pPr>
      <w:r w:rsidRPr="00473C4D">
        <w:rPr>
          <w:szCs w:val="21"/>
        </w:rPr>
        <w:t>Center:  [ 7.81818182  7.36363636]</w:t>
      </w:r>
    </w:p>
    <w:p w:rsidR="008674C9" w:rsidRPr="00473C4D" w:rsidRDefault="008674C9" w:rsidP="008674C9">
      <w:pPr>
        <w:ind w:left="504"/>
        <w:rPr>
          <w:szCs w:val="21"/>
        </w:rPr>
      </w:pPr>
      <w:r w:rsidRPr="00473C4D">
        <w:rPr>
          <w:szCs w:val="21"/>
        </w:rPr>
        <w:t>Items:  [[6, 6], [7, 6], [8, 6], [7, 7], [8, 7], [9, 7], [7, 8], [8, 8], [9, 8], [8, 9], [9, 9]]</w:t>
      </w:r>
    </w:p>
    <w:p w:rsidR="00292092" w:rsidRPr="00225B36" w:rsidRDefault="00FD5A7B" w:rsidP="00473C4D">
      <w:pPr>
        <w:ind w:left="504"/>
        <w:rPr>
          <w:szCs w:val="21"/>
        </w:rPr>
      </w:pPr>
      <w:r>
        <w:rPr>
          <w:noProof/>
        </w:rPr>
        <w:drawing>
          <wp:inline distT="0" distB="0" distL="0" distR="0" wp14:anchorId="7C481259" wp14:editId="0B29BB2A">
            <wp:extent cx="5180952" cy="3952381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180952" cy="39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E22" w:rsidRDefault="00751E22" w:rsidP="00292092">
      <w:pPr>
        <w:pStyle w:val="a3"/>
        <w:ind w:left="864" w:firstLineChars="0" w:firstLine="0"/>
        <w:rPr>
          <w:szCs w:val="21"/>
        </w:rPr>
      </w:pPr>
    </w:p>
    <w:p w:rsidR="00DD19DF" w:rsidRDefault="004160AE" w:rsidP="00CC0922">
      <w:pPr>
        <w:pStyle w:val="a3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lastRenderedPageBreak/>
        <w:t>MNIST</w:t>
      </w:r>
      <w:r>
        <w:rPr>
          <w:rFonts w:hint="eastAsia"/>
          <w:szCs w:val="21"/>
        </w:rPr>
        <w:t>数据集实验结果：</w:t>
      </w:r>
    </w:p>
    <w:p w:rsidR="004170BE" w:rsidRPr="002A0C98" w:rsidRDefault="002A0C98" w:rsidP="002A0C98">
      <w:pPr>
        <w:pStyle w:val="a3"/>
        <w:ind w:left="864" w:firstLineChars="0" w:firstLine="0"/>
        <w:jc w:val="center"/>
        <w:rPr>
          <w:b/>
          <w:szCs w:val="21"/>
        </w:rPr>
      </w:pPr>
      <w:r w:rsidRPr="002A0C98">
        <w:rPr>
          <w:rFonts w:hint="eastAsia"/>
          <w:b/>
          <w:szCs w:val="21"/>
        </w:rPr>
        <w:t>每个聚类中包含不同类别样本数量</w:t>
      </w:r>
      <w:r w:rsidR="00EA5A3F">
        <w:rPr>
          <w:rFonts w:hint="eastAsia"/>
          <w:b/>
          <w:szCs w:val="21"/>
        </w:rPr>
        <w:t>统计表</w:t>
      </w:r>
    </w:p>
    <w:tbl>
      <w:tblPr>
        <w:tblStyle w:val="a4"/>
        <w:tblW w:w="0" w:type="auto"/>
        <w:tblInd w:w="504" w:type="dxa"/>
        <w:tblLook w:val="04A0" w:firstRow="1" w:lastRow="0" w:firstColumn="1" w:lastColumn="0" w:noHBand="0" w:noVBand="1"/>
      </w:tblPr>
      <w:tblGrid>
        <w:gridCol w:w="899"/>
        <w:gridCol w:w="524"/>
        <w:gridCol w:w="702"/>
        <w:gridCol w:w="712"/>
        <w:gridCol w:w="723"/>
        <w:gridCol w:w="702"/>
        <w:gridCol w:w="702"/>
        <w:gridCol w:w="702"/>
        <w:gridCol w:w="702"/>
        <w:gridCol w:w="702"/>
        <w:gridCol w:w="702"/>
      </w:tblGrid>
      <w:tr w:rsidR="004170BE" w:rsidTr="001003A2">
        <w:tc>
          <w:tcPr>
            <w:tcW w:w="899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524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702" w:type="dxa"/>
            <w:tcBorders>
              <w:top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712" w:type="dxa"/>
            <w:tcBorders>
              <w:top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</w:p>
        </w:tc>
        <w:tc>
          <w:tcPr>
            <w:tcW w:w="723" w:type="dxa"/>
            <w:tcBorders>
              <w:top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702" w:type="dxa"/>
            <w:tcBorders>
              <w:top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</w:p>
        </w:tc>
        <w:tc>
          <w:tcPr>
            <w:tcW w:w="702" w:type="dxa"/>
            <w:tcBorders>
              <w:top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</w:t>
            </w:r>
          </w:p>
        </w:tc>
        <w:tc>
          <w:tcPr>
            <w:tcW w:w="702" w:type="dxa"/>
            <w:tcBorders>
              <w:top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</w:t>
            </w:r>
          </w:p>
        </w:tc>
        <w:tc>
          <w:tcPr>
            <w:tcW w:w="702" w:type="dxa"/>
            <w:tcBorders>
              <w:top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7</w:t>
            </w:r>
          </w:p>
        </w:tc>
        <w:tc>
          <w:tcPr>
            <w:tcW w:w="702" w:type="dxa"/>
            <w:tcBorders>
              <w:top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8</w:t>
            </w:r>
          </w:p>
        </w:tc>
        <w:tc>
          <w:tcPr>
            <w:tcW w:w="702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9</w:t>
            </w:r>
          </w:p>
        </w:tc>
      </w:tr>
      <w:tr w:rsidR="004170BE" w:rsidTr="001003A2">
        <w:tc>
          <w:tcPr>
            <w:tcW w:w="899" w:type="dxa"/>
            <w:tcBorders>
              <w:top w:val="single" w:sz="12" w:space="0" w:color="000000"/>
              <w:left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sz w:val="18"/>
                <w:szCs w:val="18"/>
              </w:rPr>
              <w:t>0</w:t>
            </w:r>
          </w:p>
        </w:tc>
        <w:tc>
          <w:tcPr>
            <w:tcW w:w="524" w:type="dxa"/>
            <w:tcBorders>
              <w:top w:val="single" w:sz="12" w:space="0" w:color="000000"/>
              <w:left w:val="single" w:sz="12" w:space="0" w:color="000000"/>
            </w:tcBorders>
          </w:tcPr>
          <w:p w:rsidR="004170BE" w:rsidRPr="004170BE" w:rsidRDefault="002B7B5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3</w:t>
            </w:r>
          </w:p>
        </w:tc>
        <w:tc>
          <w:tcPr>
            <w:tcW w:w="702" w:type="dxa"/>
            <w:tcBorders>
              <w:top w:val="single" w:sz="12" w:space="0" w:color="000000"/>
            </w:tcBorders>
          </w:tcPr>
          <w:p w:rsidR="004170BE" w:rsidRPr="004170BE" w:rsidRDefault="00683C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712" w:type="dxa"/>
            <w:tcBorders>
              <w:top w:val="single" w:sz="12" w:space="0" w:color="000000"/>
            </w:tcBorders>
          </w:tcPr>
          <w:p w:rsidR="004170BE" w:rsidRPr="004170BE" w:rsidRDefault="00E31A01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4</w:t>
            </w:r>
          </w:p>
        </w:tc>
        <w:tc>
          <w:tcPr>
            <w:tcW w:w="723" w:type="dxa"/>
            <w:tcBorders>
              <w:top w:val="single" w:sz="12" w:space="0" w:color="000000"/>
            </w:tcBorders>
          </w:tcPr>
          <w:p w:rsidR="004170BE" w:rsidRPr="004170BE" w:rsidRDefault="0061142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43</w:t>
            </w:r>
          </w:p>
        </w:tc>
        <w:tc>
          <w:tcPr>
            <w:tcW w:w="702" w:type="dxa"/>
            <w:tcBorders>
              <w:top w:val="single" w:sz="12" w:space="0" w:color="000000"/>
            </w:tcBorders>
          </w:tcPr>
          <w:p w:rsidR="004170BE" w:rsidRPr="004170BE" w:rsidRDefault="00713CAF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702" w:type="dxa"/>
            <w:tcBorders>
              <w:top w:val="single" w:sz="12" w:space="0" w:color="000000"/>
            </w:tcBorders>
          </w:tcPr>
          <w:p w:rsidR="004170BE" w:rsidRPr="004170BE" w:rsidRDefault="00713CAF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01</w:t>
            </w:r>
          </w:p>
        </w:tc>
        <w:tc>
          <w:tcPr>
            <w:tcW w:w="702" w:type="dxa"/>
            <w:tcBorders>
              <w:top w:val="single" w:sz="12" w:space="0" w:color="000000"/>
            </w:tcBorders>
          </w:tcPr>
          <w:p w:rsidR="004170BE" w:rsidRPr="004170BE" w:rsidRDefault="00B3207B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</w:t>
            </w:r>
          </w:p>
        </w:tc>
        <w:tc>
          <w:tcPr>
            <w:tcW w:w="702" w:type="dxa"/>
            <w:tcBorders>
              <w:top w:val="single" w:sz="12" w:space="0" w:color="000000"/>
            </w:tcBorders>
          </w:tcPr>
          <w:p w:rsidR="004170BE" w:rsidRPr="004170BE" w:rsidRDefault="00B3207B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702" w:type="dxa"/>
            <w:tcBorders>
              <w:top w:val="single" w:sz="12" w:space="0" w:color="000000"/>
            </w:tcBorders>
          </w:tcPr>
          <w:p w:rsidR="004170BE" w:rsidRPr="004170BE" w:rsidRDefault="00B3207B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88</w:t>
            </w:r>
          </w:p>
        </w:tc>
        <w:tc>
          <w:tcPr>
            <w:tcW w:w="702" w:type="dxa"/>
            <w:tcBorders>
              <w:top w:val="single" w:sz="12" w:space="0" w:color="000000"/>
              <w:right w:val="single" w:sz="12" w:space="0" w:color="000000"/>
            </w:tcBorders>
          </w:tcPr>
          <w:p w:rsidR="004170BE" w:rsidRPr="004170BE" w:rsidRDefault="00B3207B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3</w:t>
            </w:r>
          </w:p>
        </w:tc>
      </w:tr>
      <w:tr w:rsidR="004170BE" w:rsidTr="001003A2">
        <w:tc>
          <w:tcPr>
            <w:tcW w:w="899" w:type="dxa"/>
            <w:tcBorders>
              <w:left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524" w:type="dxa"/>
            <w:tcBorders>
              <w:left w:val="single" w:sz="12" w:space="0" w:color="000000"/>
            </w:tcBorders>
          </w:tcPr>
          <w:p w:rsidR="004170BE" w:rsidRPr="004170BE" w:rsidRDefault="00CE0A81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20</w:t>
            </w:r>
          </w:p>
        </w:tc>
        <w:tc>
          <w:tcPr>
            <w:tcW w:w="702" w:type="dxa"/>
          </w:tcPr>
          <w:p w:rsidR="004170BE" w:rsidRPr="004170BE" w:rsidRDefault="00DD375B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712" w:type="dxa"/>
          </w:tcPr>
          <w:p w:rsidR="004170BE" w:rsidRPr="004170BE" w:rsidRDefault="007C47BB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7</w:t>
            </w:r>
          </w:p>
        </w:tc>
        <w:tc>
          <w:tcPr>
            <w:tcW w:w="723" w:type="dxa"/>
          </w:tcPr>
          <w:p w:rsidR="004170BE" w:rsidRPr="004170BE" w:rsidRDefault="007C47BB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8</w:t>
            </w:r>
          </w:p>
        </w:tc>
        <w:tc>
          <w:tcPr>
            <w:tcW w:w="702" w:type="dxa"/>
          </w:tcPr>
          <w:p w:rsidR="004170BE" w:rsidRPr="004170BE" w:rsidRDefault="007C47BB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702" w:type="dxa"/>
          </w:tcPr>
          <w:p w:rsidR="004170BE" w:rsidRPr="004170BE" w:rsidRDefault="007C47BB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6</w:t>
            </w:r>
          </w:p>
        </w:tc>
        <w:tc>
          <w:tcPr>
            <w:tcW w:w="702" w:type="dxa"/>
          </w:tcPr>
          <w:p w:rsidR="004170BE" w:rsidRPr="004170BE" w:rsidRDefault="007C47BB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8</w:t>
            </w:r>
          </w:p>
        </w:tc>
        <w:tc>
          <w:tcPr>
            <w:tcW w:w="702" w:type="dxa"/>
          </w:tcPr>
          <w:p w:rsidR="004170BE" w:rsidRPr="004170BE" w:rsidRDefault="007C47BB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702" w:type="dxa"/>
          </w:tcPr>
          <w:p w:rsidR="004170BE" w:rsidRPr="004170BE" w:rsidRDefault="007C47BB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</w:p>
        </w:tc>
        <w:tc>
          <w:tcPr>
            <w:tcW w:w="702" w:type="dxa"/>
            <w:tcBorders>
              <w:right w:val="single" w:sz="12" w:space="0" w:color="000000"/>
            </w:tcBorders>
          </w:tcPr>
          <w:p w:rsidR="004170BE" w:rsidRPr="004170BE" w:rsidRDefault="007C47BB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</w:t>
            </w:r>
          </w:p>
        </w:tc>
      </w:tr>
      <w:tr w:rsidR="004170BE" w:rsidTr="001003A2">
        <w:tc>
          <w:tcPr>
            <w:tcW w:w="899" w:type="dxa"/>
            <w:tcBorders>
              <w:left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2</w:t>
            </w:r>
          </w:p>
        </w:tc>
        <w:tc>
          <w:tcPr>
            <w:tcW w:w="524" w:type="dxa"/>
            <w:tcBorders>
              <w:left w:val="single" w:sz="12" w:space="0" w:color="000000"/>
            </w:tcBorders>
          </w:tcPr>
          <w:p w:rsidR="004170BE" w:rsidRPr="004170BE" w:rsidRDefault="000746B9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6</w:t>
            </w:r>
          </w:p>
        </w:tc>
        <w:tc>
          <w:tcPr>
            <w:tcW w:w="702" w:type="dxa"/>
          </w:tcPr>
          <w:p w:rsidR="004170BE" w:rsidRPr="004170BE" w:rsidRDefault="000746B9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712" w:type="dxa"/>
          </w:tcPr>
          <w:p w:rsidR="004170BE" w:rsidRPr="004170BE" w:rsidRDefault="000746B9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3</w:t>
            </w:r>
          </w:p>
        </w:tc>
        <w:tc>
          <w:tcPr>
            <w:tcW w:w="723" w:type="dxa"/>
          </w:tcPr>
          <w:p w:rsidR="004170BE" w:rsidRPr="004170BE" w:rsidRDefault="000746B9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1</w:t>
            </w:r>
          </w:p>
        </w:tc>
        <w:tc>
          <w:tcPr>
            <w:tcW w:w="702" w:type="dxa"/>
          </w:tcPr>
          <w:p w:rsidR="004170BE" w:rsidRPr="004170BE" w:rsidRDefault="000746B9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3</w:t>
            </w:r>
          </w:p>
        </w:tc>
        <w:tc>
          <w:tcPr>
            <w:tcW w:w="702" w:type="dxa"/>
          </w:tcPr>
          <w:p w:rsidR="004170BE" w:rsidRPr="004170BE" w:rsidRDefault="000746B9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7</w:t>
            </w:r>
          </w:p>
        </w:tc>
        <w:tc>
          <w:tcPr>
            <w:tcW w:w="702" w:type="dxa"/>
          </w:tcPr>
          <w:p w:rsidR="004170BE" w:rsidRPr="004170BE" w:rsidRDefault="000746B9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798</w:t>
            </w:r>
          </w:p>
        </w:tc>
        <w:tc>
          <w:tcPr>
            <w:tcW w:w="702" w:type="dxa"/>
          </w:tcPr>
          <w:p w:rsidR="004170BE" w:rsidRPr="004170BE" w:rsidRDefault="000746B9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702" w:type="dxa"/>
          </w:tcPr>
          <w:p w:rsidR="004170BE" w:rsidRPr="004170BE" w:rsidRDefault="000746B9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5</w:t>
            </w:r>
          </w:p>
        </w:tc>
        <w:tc>
          <w:tcPr>
            <w:tcW w:w="702" w:type="dxa"/>
            <w:tcBorders>
              <w:right w:val="single" w:sz="12" w:space="0" w:color="000000"/>
            </w:tcBorders>
          </w:tcPr>
          <w:p w:rsidR="004170BE" w:rsidRPr="004170BE" w:rsidRDefault="000746B9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</w:tr>
      <w:tr w:rsidR="004170BE" w:rsidTr="001003A2">
        <w:tc>
          <w:tcPr>
            <w:tcW w:w="899" w:type="dxa"/>
            <w:tcBorders>
              <w:left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524" w:type="dxa"/>
            <w:tcBorders>
              <w:left w:val="single" w:sz="12" w:space="0" w:color="000000"/>
            </w:tcBorders>
          </w:tcPr>
          <w:p w:rsidR="004170BE" w:rsidRPr="004170BE" w:rsidRDefault="001069CB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702" w:type="dxa"/>
          </w:tcPr>
          <w:p w:rsidR="004170BE" w:rsidRPr="004170BE" w:rsidRDefault="001069CB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712" w:type="dxa"/>
          </w:tcPr>
          <w:p w:rsidR="004170BE" w:rsidRPr="004170BE" w:rsidRDefault="001069CB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1</w:t>
            </w:r>
          </w:p>
        </w:tc>
        <w:tc>
          <w:tcPr>
            <w:tcW w:w="723" w:type="dxa"/>
          </w:tcPr>
          <w:p w:rsidR="004170BE" w:rsidRPr="004170BE" w:rsidRDefault="001069CB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2</w:t>
            </w:r>
          </w:p>
        </w:tc>
        <w:tc>
          <w:tcPr>
            <w:tcW w:w="702" w:type="dxa"/>
          </w:tcPr>
          <w:p w:rsidR="004170BE" w:rsidRPr="004170BE" w:rsidRDefault="001069CB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93</w:t>
            </w:r>
          </w:p>
        </w:tc>
        <w:tc>
          <w:tcPr>
            <w:tcW w:w="702" w:type="dxa"/>
          </w:tcPr>
          <w:p w:rsidR="004170BE" w:rsidRPr="004170BE" w:rsidRDefault="001069CB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5</w:t>
            </w:r>
          </w:p>
        </w:tc>
        <w:tc>
          <w:tcPr>
            <w:tcW w:w="702" w:type="dxa"/>
          </w:tcPr>
          <w:p w:rsidR="004170BE" w:rsidRPr="004170BE" w:rsidRDefault="001069CB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5</w:t>
            </w:r>
          </w:p>
        </w:tc>
        <w:tc>
          <w:tcPr>
            <w:tcW w:w="702" w:type="dxa"/>
          </w:tcPr>
          <w:p w:rsidR="004170BE" w:rsidRPr="004170BE" w:rsidRDefault="001069CB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94</w:t>
            </w:r>
          </w:p>
        </w:tc>
        <w:tc>
          <w:tcPr>
            <w:tcW w:w="702" w:type="dxa"/>
          </w:tcPr>
          <w:p w:rsidR="004170BE" w:rsidRPr="004170BE" w:rsidRDefault="001069CB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2</w:t>
            </w:r>
          </w:p>
        </w:tc>
        <w:tc>
          <w:tcPr>
            <w:tcW w:w="702" w:type="dxa"/>
            <w:tcBorders>
              <w:right w:val="single" w:sz="12" w:space="0" w:color="000000"/>
            </w:tcBorders>
          </w:tcPr>
          <w:p w:rsidR="004170BE" w:rsidRPr="004170BE" w:rsidRDefault="001069CB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72</w:t>
            </w:r>
          </w:p>
        </w:tc>
      </w:tr>
      <w:tr w:rsidR="004170BE" w:rsidTr="001003A2">
        <w:tc>
          <w:tcPr>
            <w:tcW w:w="899" w:type="dxa"/>
            <w:tcBorders>
              <w:left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4</w:t>
            </w:r>
          </w:p>
        </w:tc>
        <w:tc>
          <w:tcPr>
            <w:tcW w:w="524" w:type="dxa"/>
            <w:tcBorders>
              <w:left w:val="single" w:sz="12" w:space="0" w:color="000000"/>
            </w:tcBorders>
          </w:tcPr>
          <w:p w:rsidR="004170BE" w:rsidRPr="004170BE" w:rsidRDefault="00B000F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</w:p>
        </w:tc>
        <w:tc>
          <w:tcPr>
            <w:tcW w:w="702" w:type="dxa"/>
          </w:tcPr>
          <w:p w:rsidR="004170BE" w:rsidRPr="004170BE" w:rsidRDefault="00B000F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712" w:type="dxa"/>
          </w:tcPr>
          <w:p w:rsidR="004170BE" w:rsidRPr="004170BE" w:rsidRDefault="00B000F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723" w:type="dxa"/>
          </w:tcPr>
          <w:p w:rsidR="004170BE" w:rsidRPr="004170BE" w:rsidRDefault="00B000F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8</w:t>
            </w:r>
          </w:p>
        </w:tc>
        <w:tc>
          <w:tcPr>
            <w:tcW w:w="702" w:type="dxa"/>
          </w:tcPr>
          <w:p w:rsidR="004170BE" w:rsidRPr="004170BE" w:rsidRDefault="00B000F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21</w:t>
            </w:r>
          </w:p>
        </w:tc>
        <w:tc>
          <w:tcPr>
            <w:tcW w:w="702" w:type="dxa"/>
          </w:tcPr>
          <w:p w:rsidR="004170BE" w:rsidRPr="004170BE" w:rsidRDefault="00B000F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4</w:t>
            </w:r>
          </w:p>
        </w:tc>
        <w:tc>
          <w:tcPr>
            <w:tcW w:w="702" w:type="dxa"/>
          </w:tcPr>
          <w:p w:rsidR="004170BE" w:rsidRPr="004170BE" w:rsidRDefault="00B000F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702" w:type="dxa"/>
          </w:tcPr>
          <w:p w:rsidR="004170BE" w:rsidRPr="004170BE" w:rsidRDefault="00B000F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31</w:t>
            </w:r>
          </w:p>
        </w:tc>
        <w:tc>
          <w:tcPr>
            <w:tcW w:w="702" w:type="dxa"/>
          </w:tcPr>
          <w:p w:rsidR="004170BE" w:rsidRPr="004170BE" w:rsidRDefault="00B000F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8</w:t>
            </w:r>
          </w:p>
        </w:tc>
        <w:tc>
          <w:tcPr>
            <w:tcW w:w="702" w:type="dxa"/>
            <w:tcBorders>
              <w:right w:val="single" w:sz="12" w:space="0" w:color="000000"/>
            </w:tcBorders>
          </w:tcPr>
          <w:p w:rsidR="004170BE" w:rsidRPr="004170BE" w:rsidRDefault="00B000F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43</w:t>
            </w:r>
          </w:p>
        </w:tc>
      </w:tr>
      <w:tr w:rsidR="004170BE" w:rsidTr="001003A2">
        <w:tc>
          <w:tcPr>
            <w:tcW w:w="899" w:type="dxa"/>
            <w:tcBorders>
              <w:left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5</w:t>
            </w:r>
          </w:p>
        </w:tc>
        <w:tc>
          <w:tcPr>
            <w:tcW w:w="524" w:type="dxa"/>
            <w:tcBorders>
              <w:left w:val="single" w:sz="12" w:space="0" w:color="000000"/>
            </w:tcBorders>
          </w:tcPr>
          <w:p w:rsidR="004170BE" w:rsidRPr="004170BE" w:rsidRDefault="00C966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</w:p>
        </w:tc>
        <w:tc>
          <w:tcPr>
            <w:tcW w:w="702" w:type="dxa"/>
          </w:tcPr>
          <w:p w:rsidR="004170BE" w:rsidRPr="004170BE" w:rsidRDefault="00C966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</w:p>
        </w:tc>
        <w:tc>
          <w:tcPr>
            <w:tcW w:w="712" w:type="dxa"/>
          </w:tcPr>
          <w:p w:rsidR="004170BE" w:rsidRPr="004170BE" w:rsidRDefault="00C966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726</w:t>
            </w:r>
          </w:p>
        </w:tc>
        <w:tc>
          <w:tcPr>
            <w:tcW w:w="723" w:type="dxa"/>
          </w:tcPr>
          <w:p w:rsidR="004170BE" w:rsidRPr="004170BE" w:rsidRDefault="00C966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8</w:t>
            </w:r>
          </w:p>
        </w:tc>
        <w:tc>
          <w:tcPr>
            <w:tcW w:w="702" w:type="dxa"/>
          </w:tcPr>
          <w:p w:rsidR="004170BE" w:rsidRPr="004170BE" w:rsidRDefault="00C966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</w:t>
            </w:r>
          </w:p>
        </w:tc>
        <w:tc>
          <w:tcPr>
            <w:tcW w:w="702" w:type="dxa"/>
          </w:tcPr>
          <w:p w:rsidR="004170BE" w:rsidRPr="004170BE" w:rsidRDefault="00C966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</w:t>
            </w:r>
          </w:p>
        </w:tc>
        <w:tc>
          <w:tcPr>
            <w:tcW w:w="702" w:type="dxa"/>
          </w:tcPr>
          <w:p w:rsidR="004170BE" w:rsidRPr="004170BE" w:rsidRDefault="00C966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0</w:t>
            </w:r>
          </w:p>
        </w:tc>
        <w:tc>
          <w:tcPr>
            <w:tcW w:w="702" w:type="dxa"/>
          </w:tcPr>
          <w:p w:rsidR="004170BE" w:rsidRPr="004170BE" w:rsidRDefault="00C966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</w:t>
            </w:r>
          </w:p>
        </w:tc>
        <w:tc>
          <w:tcPr>
            <w:tcW w:w="702" w:type="dxa"/>
          </w:tcPr>
          <w:p w:rsidR="004170BE" w:rsidRPr="004170BE" w:rsidRDefault="00C966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2</w:t>
            </w:r>
          </w:p>
        </w:tc>
        <w:tc>
          <w:tcPr>
            <w:tcW w:w="702" w:type="dxa"/>
            <w:tcBorders>
              <w:right w:val="single" w:sz="12" w:space="0" w:color="000000"/>
            </w:tcBorders>
          </w:tcPr>
          <w:p w:rsidR="004170BE" w:rsidRPr="004170BE" w:rsidRDefault="00C966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</w:p>
        </w:tc>
      </w:tr>
      <w:tr w:rsidR="004170BE" w:rsidTr="001003A2">
        <w:tc>
          <w:tcPr>
            <w:tcW w:w="899" w:type="dxa"/>
            <w:tcBorders>
              <w:left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6</w:t>
            </w:r>
          </w:p>
        </w:tc>
        <w:tc>
          <w:tcPr>
            <w:tcW w:w="524" w:type="dxa"/>
            <w:tcBorders>
              <w:left w:val="single" w:sz="12" w:space="0" w:color="000000"/>
            </w:tcBorders>
          </w:tcPr>
          <w:p w:rsidR="004170BE" w:rsidRPr="004170BE" w:rsidRDefault="0067714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</w:t>
            </w:r>
          </w:p>
        </w:tc>
        <w:tc>
          <w:tcPr>
            <w:tcW w:w="702" w:type="dxa"/>
          </w:tcPr>
          <w:p w:rsidR="004170BE" w:rsidRPr="004170BE" w:rsidRDefault="0067714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19</w:t>
            </w:r>
          </w:p>
        </w:tc>
        <w:tc>
          <w:tcPr>
            <w:tcW w:w="712" w:type="dxa"/>
          </w:tcPr>
          <w:p w:rsidR="004170BE" w:rsidRPr="004170BE" w:rsidRDefault="00C14C96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4</w:t>
            </w:r>
          </w:p>
        </w:tc>
        <w:tc>
          <w:tcPr>
            <w:tcW w:w="723" w:type="dxa"/>
          </w:tcPr>
          <w:p w:rsidR="004170BE" w:rsidRPr="004170BE" w:rsidRDefault="00C14C96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8</w:t>
            </w:r>
          </w:p>
        </w:tc>
        <w:tc>
          <w:tcPr>
            <w:tcW w:w="702" w:type="dxa"/>
          </w:tcPr>
          <w:p w:rsidR="004170BE" w:rsidRPr="004170BE" w:rsidRDefault="00C14C96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70</w:t>
            </w:r>
          </w:p>
        </w:tc>
        <w:tc>
          <w:tcPr>
            <w:tcW w:w="702" w:type="dxa"/>
          </w:tcPr>
          <w:p w:rsidR="004170BE" w:rsidRPr="004170BE" w:rsidRDefault="00C14C96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83</w:t>
            </w:r>
          </w:p>
        </w:tc>
        <w:tc>
          <w:tcPr>
            <w:tcW w:w="702" w:type="dxa"/>
          </w:tcPr>
          <w:p w:rsidR="004170BE" w:rsidRPr="004170BE" w:rsidRDefault="00C14C96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0</w:t>
            </w:r>
          </w:p>
        </w:tc>
        <w:tc>
          <w:tcPr>
            <w:tcW w:w="702" w:type="dxa"/>
          </w:tcPr>
          <w:p w:rsidR="004170BE" w:rsidRPr="004170BE" w:rsidRDefault="00C14C96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7</w:t>
            </w:r>
          </w:p>
        </w:tc>
        <w:tc>
          <w:tcPr>
            <w:tcW w:w="702" w:type="dxa"/>
          </w:tcPr>
          <w:p w:rsidR="004170BE" w:rsidRPr="004170BE" w:rsidRDefault="00C14C96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01</w:t>
            </w:r>
          </w:p>
        </w:tc>
        <w:tc>
          <w:tcPr>
            <w:tcW w:w="702" w:type="dxa"/>
            <w:tcBorders>
              <w:right w:val="single" w:sz="12" w:space="0" w:color="000000"/>
            </w:tcBorders>
          </w:tcPr>
          <w:p w:rsidR="004170BE" w:rsidRPr="004170BE" w:rsidRDefault="00C14C96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8</w:t>
            </w:r>
          </w:p>
        </w:tc>
      </w:tr>
      <w:tr w:rsidR="004170BE" w:rsidTr="001003A2">
        <w:tc>
          <w:tcPr>
            <w:tcW w:w="899" w:type="dxa"/>
            <w:tcBorders>
              <w:left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7</w:t>
            </w:r>
          </w:p>
        </w:tc>
        <w:tc>
          <w:tcPr>
            <w:tcW w:w="524" w:type="dxa"/>
            <w:tcBorders>
              <w:left w:val="single" w:sz="12" w:space="0" w:color="000000"/>
            </w:tcBorders>
          </w:tcPr>
          <w:p w:rsidR="004170BE" w:rsidRPr="004170BE" w:rsidRDefault="00A9163F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8</w:t>
            </w:r>
          </w:p>
        </w:tc>
        <w:tc>
          <w:tcPr>
            <w:tcW w:w="702" w:type="dxa"/>
          </w:tcPr>
          <w:p w:rsidR="004170BE" w:rsidRPr="004170BE" w:rsidRDefault="00A9163F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712" w:type="dxa"/>
          </w:tcPr>
          <w:p w:rsidR="004170BE" w:rsidRPr="004170BE" w:rsidRDefault="00A9163F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0</w:t>
            </w:r>
          </w:p>
        </w:tc>
        <w:tc>
          <w:tcPr>
            <w:tcW w:w="723" w:type="dxa"/>
          </w:tcPr>
          <w:p w:rsidR="004170BE" w:rsidRPr="004170BE" w:rsidRDefault="00A9163F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72</w:t>
            </w:r>
          </w:p>
        </w:tc>
        <w:tc>
          <w:tcPr>
            <w:tcW w:w="702" w:type="dxa"/>
          </w:tcPr>
          <w:p w:rsidR="004170BE" w:rsidRPr="004170BE" w:rsidRDefault="00A9163F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</w:t>
            </w:r>
          </w:p>
        </w:tc>
        <w:tc>
          <w:tcPr>
            <w:tcW w:w="702" w:type="dxa"/>
          </w:tcPr>
          <w:p w:rsidR="004170BE" w:rsidRPr="004170BE" w:rsidRDefault="00A9163F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85</w:t>
            </w:r>
          </w:p>
        </w:tc>
        <w:tc>
          <w:tcPr>
            <w:tcW w:w="702" w:type="dxa"/>
          </w:tcPr>
          <w:p w:rsidR="004170BE" w:rsidRPr="004170BE" w:rsidRDefault="00A9163F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5</w:t>
            </w:r>
          </w:p>
        </w:tc>
        <w:tc>
          <w:tcPr>
            <w:tcW w:w="702" w:type="dxa"/>
          </w:tcPr>
          <w:p w:rsidR="004170BE" w:rsidRPr="004170BE" w:rsidRDefault="00A9163F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702" w:type="dxa"/>
          </w:tcPr>
          <w:p w:rsidR="004170BE" w:rsidRPr="004170BE" w:rsidRDefault="00A9163F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48</w:t>
            </w:r>
          </w:p>
        </w:tc>
        <w:tc>
          <w:tcPr>
            <w:tcW w:w="702" w:type="dxa"/>
            <w:tcBorders>
              <w:right w:val="single" w:sz="12" w:space="0" w:color="000000"/>
            </w:tcBorders>
          </w:tcPr>
          <w:p w:rsidR="004170BE" w:rsidRPr="004170BE" w:rsidRDefault="00C15C57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4</w:t>
            </w:r>
          </w:p>
        </w:tc>
      </w:tr>
      <w:tr w:rsidR="004170BE" w:rsidTr="001003A2">
        <w:tc>
          <w:tcPr>
            <w:tcW w:w="899" w:type="dxa"/>
            <w:tcBorders>
              <w:left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8</w:t>
            </w:r>
          </w:p>
        </w:tc>
        <w:tc>
          <w:tcPr>
            <w:tcW w:w="524" w:type="dxa"/>
            <w:tcBorders>
              <w:left w:val="single" w:sz="12" w:space="0" w:color="000000"/>
            </w:tcBorders>
          </w:tcPr>
          <w:p w:rsidR="004170BE" w:rsidRPr="004170BE" w:rsidRDefault="0018187F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702" w:type="dxa"/>
          </w:tcPr>
          <w:p w:rsidR="004170BE" w:rsidRPr="004170BE" w:rsidRDefault="0018187F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97</w:t>
            </w:r>
          </w:p>
        </w:tc>
        <w:tc>
          <w:tcPr>
            <w:tcW w:w="712" w:type="dxa"/>
          </w:tcPr>
          <w:p w:rsidR="004170BE" w:rsidRPr="004170BE" w:rsidRDefault="00B4048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5</w:t>
            </w:r>
          </w:p>
        </w:tc>
        <w:tc>
          <w:tcPr>
            <w:tcW w:w="723" w:type="dxa"/>
          </w:tcPr>
          <w:p w:rsidR="004170BE" w:rsidRPr="004170BE" w:rsidRDefault="00B4048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7</w:t>
            </w:r>
          </w:p>
        </w:tc>
        <w:tc>
          <w:tcPr>
            <w:tcW w:w="702" w:type="dxa"/>
          </w:tcPr>
          <w:p w:rsidR="004170BE" w:rsidRPr="004170BE" w:rsidRDefault="00B4048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8</w:t>
            </w:r>
          </w:p>
        </w:tc>
        <w:tc>
          <w:tcPr>
            <w:tcW w:w="702" w:type="dxa"/>
          </w:tcPr>
          <w:p w:rsidR="004170BE" w:rsidRPr="004170BE" w:rsidRDefault="00B4048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4</w:t>
            </w:r>
          </w:p>
        </w:tc>
        <w:tc>
          <w:tcPr>
            <w:tcW w:w="702" w:type="dxa"/>
          </w:tcPr>
          <w:p w:rsidR="004170BE" w:rsidRPr="004170BE" w:rsidRDefault="00B4048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3</w:t>
            </w:r>
          </w:p>
        </w:tc>
        <w:tc>
          <w:tcPr>
            <w:tcW w:w="702" w:type="dxa"/>
          </w:tcPr>
          <w:p w:rsidR="004170BE" w:rsidRPr="004170BE" w:rsidRDefault="00B4048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2</w:t>
            </w:r>
          </w:p>
        </w:tc>
        <w:tc>
          <w:tcPr>
            <w:tcW w:w="702" w:type="dxa"/>
          </w:tcPr>
          <w:p w:rsidR="004170BE" w:rsidRPr="004170BE" w:rsidRDefault="00B4048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6</w:t>
            </w:r>
          </w:p>
        </w:tc>
        <w:tc>
          <w:tcPr>
            <w:tcW w:w="702" w:type="dxa"/>
            <w:tcBorders>
              <w:right w:val="single" w:sz="12" w:space="0" w:color="000000"/>
            </w:tcBorders>
          </w:tcPr>
          <w:p w:rsidR="004170BE" w:rsidRPr="004170BE" w:rsidRDefault="00B4048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 xml:space="preserve"> 33</w:t>
            </w:r>
          </w:p>
        </w:tc>
      </w:tr>
      <w:tr w:rsidR="004170BE" w:rsidTr="001003A2">
        <w:tc>
          <w:tcPr>
            <w:tcW w:w="899" w:type="dxa"/>
            <w:tcBorders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9</w:t>
            </w:r>
          </w:p>
        </w:tc>
        <w:tc>
          <w:tcPr>
            <w:tcW w:w="524" w:type="dxa"/>
            <w:tcBorders>
              <w:left w:val="single" w:sz="12" w:space="0" w:color="000000"/>
              <w:bottom w:val="single" w:sz="12" w:space="0" w:color="000000"/>
            </w:tcBorders>
          </w:tcPr>
          <w:p w:rsidR="004170BE" w:rsidRPr="004170BE" w:rsidRDefault="00F836C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52</w:t>
            </w:r>
          </w:p>
        </w:tc>
        <w:tc>
          <w:tcPr>
            <w:tcW w:w="702" w:type="dxa"/>
            <w:tcBorders>
              <w:bottom w:val="single" w:sz="12" w:space="0" w:color="000000"/>
            </w:tcBorders>
          </w:tcPr>
          <w:p w:rsidR="004170BE" w:rsidRPr="004170BE" w:rsidRDefault="00F836C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712" w:type="dxa"/>
            <w:tcBorders>
              <w:bottom w:val="single" w:sz="12" w:space="0" w:color="000000"/>
            </w:tcBorders>
          </w:tcPr>
          <w:p w:rsidR="004170BE" w:rsidRPr="004170BE" w:rsidRDefault="00F836C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723" w:type="dxa"/>
            <w:tcBorders>
              <w:bottom w:val="single" w:sz="12" w:space="0" w:color="000000"/>
            </w:tcBorders>
          </w:tcPr>
          <w:p w:rsidR="004170BE" w:rsidRPr="004170BE" w:rsidRDefault="00F836C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702" w:type="dxa"/>
            <w:tcBorders>
              <w:bottom w:val="single" w:sz="12" w:space="0" w:color="000000"/>
            </w:tcBorders>
          </w:tcPr>
          <w:p w:rsidR="004170BE" w:rsidRPr="004170BE" w:rsidRDefault="00F836C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</w:p>
        </w:tc>
        <w:tc>
          <w:tcPr>
            <w:tcW w:w="702" w:type="dxa"/>
            <w:tcBorders>
              <w:bottom w:val="single" w:sz="12" w:space="0" w:color="000000"/>
            </w:tcBorders>
          </w:tcPr>
          <w:p w:rsidR="004170BE" w:rsidRPr="004170BE" w:rsidRDefault="00F836C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1</w:t>
            </w:r>
          </w:p>
        </w:tc>
        <w:tc>
          <w:tcPr>
            <w:tcW w:w="702" w:type="dxa"/>
            <w:tcBorders>
              <w:bottom w:val="single" w:sz="12" w:space="0" w:color="000000"/>
            </w:tcBorders>
          </w:tcPr>
          <w:p w:rsidR="004170BE" w:rsidRPr="004170BE" w:rsidRDefault="00F836C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4</w:t>
            </w:r>
          </w:p>
        </w:tc>
        <w:tc>
          <w:tcPr>
            <w:tcW w:w="702" w:type="dxa"/>
            <w:tcBorders>
              <w:bottom w:val="single" w:sz="12" w:space="0" w:color="000000"/>
            </w:tcBorders>
          </w:tcPr>
          <w:p w:rsidR="004170BE" w:rsidRPr="004170BE" w:rsidRDefault="00F836C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702" w:type="dxa"/>
            <w:tcBorders>
              <w:bottom w:val="single" w:sz="12" w:space="0" w:color="000000"/>
            </w:tcBorders>
          </w:tcPr>
          <w:p w:rsidR="004170BE" w:rsidRPr="004170BE" w:rsidRDefault="00F836C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</w:t>
            </w:r>
          </w:p>
        </w:tc>
        <w:tc>
          <w:tcPr>
            <w:tcW w:w="702" w:type="dxa"/>
            <w:tcBorders>
              <w:bottom w:val="single" w:sz="12" w:space="0" w:color="000000"/>
              <w:right w:val="single" w:sz="12" w:space="0" w:color="000000"/>
            </w:tcBorders>
          </w:tcPr>
          <w:p w:rsidR="004170BE" w:rsidRPr="004170BE" w:rsidRDefault="00F836C5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7</w:t>
            </w:r>
          </w:p>
        </w:tc>
      </w:tr>
    </w:tbl>
    <w:p w:rsidR="00F44E18" w:rsidRPr="006F4FAC" w:rsidRDefault="00F44E18" w:rsidP="00F44E18">
      <w:pPr>
        <w:pStyle w:val="a3"/>
        <w:ind w:left="504" w:firstLineChars="0" w:firstLine="0"/>
        <w:rPr>
          <w:b/>
          <w:sz w:val="24"/>
          <w:szCs w:val="24"/>
        </w:rPr>
      </w:pPr>
    </w:p>
    <w:sectPr w:rsidR="00F44E18" w:rsidRPr="006F4FA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73E8C" w:rsidRDefault="00D73E8C" w:rsidP="00964BAD">
      <w:r>
        <w:separator/>
      </w:r>
    </w:p>
  </w:endnote>
  <w:endnote w:type="continuationSeparator" w:id="0">
    <w:p w:rsidR="00D73E8C" w:rsidRDefault="00D73E8C" w:rsidP="00964B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73E8C" w:rsidRDefault="00D73E8C" w:rsidP="00964BAD">
      <w:r>
        <w:separator/>
      </w:r>
    </w:p>
  </w:footnote>
  <w:footnote w:type="continuationSeparator" w:id="0">
    <w:p w:rsidR="00D73E8C" w:rsidRDefault="00D73E8C" w:rsidP="00964BA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5A3213"/>
    <w:multiLevelType w:val="hybridMultilevel"/>
    <w:tmpl w:val="E01E7D46"/>
    <w:lvl w:ilvl="0" w:tplc="5DC848C4">
      <w:start w:val="1"/>
      <w:numFmt w:val="japaneseCounting"/>
      <w:lvlText w:val="%1、"/>
      <w:lvlJc w:val="left"/>
      <w:pPr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B891B7D"/>
    <w:multiLevelType w:val="hybridMultilevel"/>
    <w:tmpl w:val="1E749BCC"/>
    <w:lvl w:ilvl="0" w:tplc="624C8F9E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abstractNum w:abstractNumId="2" w15:restartNumberingAfterBreak="0">
    <w:nsid w:val="44455ABA"/>
    <w:multiLevelType w:val="hybridMultilevel"/>
    <w:tmpl w:val="1E749BCC"/>
    <w:lvl w:ilvl="0" w:tplc="624C8F9E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B0AA5"/>
    <w:rsid w:val="00020AA2"/>
    <w:rsid w:val="00057794"/>
    <w:rsid w:val="000746B9"/>
    <w:rsid w:val="000879DC"/>
    <w:rsid w:val="000C157A"/>
    <w:rsid w:val="000D419C"/>
    <w:rsid w:val="001003A2"/>
    <w:rsid w:val="001069CB"/>
    <w:rsid w:val="0018187F"/>
    <w:rsid w:val="001A7563"/>
    <w:rsid w:val="001B5C82"/>
    <w:rsid w:val="00206AC8"/>
    <w:rsid w:val="00224698"/>
    <w:rsid w:val="00225B36"/>
    <w:rsid w:val="00292092"/>
    <w:rsid w:val="002A0C98"/>
    <w:rsid w:val="002A6CF5"/>
    <w:rsid w:val="002B7B54"/>
    <w:rsid w:val="00354D0D"/>
    <w:rsid w:val="003629E5"/>
    <w:rsid w:val="00403148"/>
    <w:rsid w:val="004160AE"/>
    <w:rsid w:val="004170BE"/>
    <w:rsid w:val="00420AE0"/>
    <w:rsid w:val="00424801"/>
    <w:rsid w:val="00436835"/>
    <w:rsid w:val="00441C0F"/>
    <w:rsid w:val="00451A3A"/>
    <w:rsid w:val="00473C4D"/>
    <w:rsid w:val="00482EAB"/>
    <w:rsid w:val="004B462D"/>
    <w:rsid w:val="00500B54"/>
    <w:rsid w:val="005248D0"/>
    <w:rsid w:val="00577DD6"/>
    <w:rsid w:val="005C013F"/>
    <w:rsid w:val="005F22F7"/>
    <w:rsid w:val="00604542"/>
    <w:rsid w:val="00611425"/>
    <w:rsid w:val="006550B4"/>
    <w:rsid w:val="00665707"/>
    <w:rsid w:val="00677148"/>
    <w:rsid w:val="00683CB4"/>
    <w:rsid w:val="006972B2"/>
    <w:rsid w:val="006F4FAC"/>
    <w:rsid w:val="00713CAF"/>
    <w:rsid w:val="00716EA7"/>
    <w:rsid w:val="00751E22"/>
    <w:rsid w:val="007616A2"/>
    <w:rsid w:val="007A01A5"/>
    <w:rsid w:val="007C47BB"/>
    <w:rsid w:val="007F1122"/>
    <w:rsid w:val="008674C9"/>
    <w:rsid w:val="00932602"/>
    <w:rsid w:val="00964BAD"/>
    <w:rsid w:val="00980F22"/>
    <w:rsid w:val="009D5DE5"/>
    <w:rsid w:val="009F5B02"/>
    <w:rsid w:val="00A37340"/>
    <w:rsid w:val="00A43BAF"/>
    <w:rsid w:val="00A9163F"/>
    <w:rsid w:val="00B000F8"/>
    <w:rsid w:val="00B3207B"/>
    <w:rsid w:val="00B4048E"/>
    <w:rsid w:val="00B81F53"/>
    <w:rsid w:val="00BA4395"/>
    <w:rsid w:val="00BF4B86"/>
    <w:rsid w:val="00C1436A"/>
    <w:rsid w:val="00C14C96"/>
    <w:rsid w:val="00C15C57"/>
    <w:rsid w:val="00C466C8"/>
    <w:rsid w:val="00C467D4"/>
    <w:rsid w:val="00C60E1C"/>
    <w:rsid w:val="00C71E64"/>
    <w:rsid w:val="00C7452D"/>
    <w:rsid w:val="00C85271"/>
    <w:rsid w:val="00C966BE"/>
    <w:rsid w:val="00C96C17"/>
    <w:rsid w:val="00CB0AA5"/>
    <w:rsid w:val="00CC0922"/>
    <w:rsid w:val="00CD7603"/>
    <w:rsid w:val="00CE0A81"/>
    <w:rsid w:val="00D02188"/>
    <w:rsid w:val="00D73E8C"/>
    <w:rsid w:val="00D8791C"/>
    <w:rsid w:val="00D97C19"/>
    <w:rsid w:val="00DD19DF"/>
    <w:rsid w:val="00DD375B"/>
    <w:rsid w:val="00E31A01"/>
    <w:rsid w:val="00E72F0F"/>
    <w:rsid w:val="00EA5A3F"/>
    <w:rsid w:val="00ED4864"/>
    <w:rsid w:val="00EE6F52"/>
    <w:rsid w:val="00EF4ADD"/>
    <w:rsid w:val="00F26A53"/>
    <w:rsid w:val="00F323E7"/>
    <w:rsid w:val="00F42C5A"/>
    <w:rsid w:val="00F44E18"/>
    <w:rsid w:val="00F634B7"/>
    <w:rsid w:val="00F836C5"/>
    <w:rsid w:val="00FB2264"/>
    <w:rsid w:val="00FB3BCA"/>
    <w:rsid w:val="00FD5A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8090A2C"/>
  <w15:chartTrackingRefBased/>
  <w15:docId w15:val="{CED2E676-4EBA-4540-A1DD-27CA1396A3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CB0AA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CB0AA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CB0AA5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CB0AA5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224698"/>
    <w:pPr>
      <w:ind w:firstLineChars="200" w:firstLine="420"/>
    </w:pPr>
  </w:style>
  <w:style w:type="table" w:styleId="a4">
    <w:name w:val="Table Grid"/>
    <w:basedOn w:val="a1"/>
    <w:uiPriority w:val="39"/>
    <w:rsid w:val="004170B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964BA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964BAD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964BA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964BA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06082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1373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9631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173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615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910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329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8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102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982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031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348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618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468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65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761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176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604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429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64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584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368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182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312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486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388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701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714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785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507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854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113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59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361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119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642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304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548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397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308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807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22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249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426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91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627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853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433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461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248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440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74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627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046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810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592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340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739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134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980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502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053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208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9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306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432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041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74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190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203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810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498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651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773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817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95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143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7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310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581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185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0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557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846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469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919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929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562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09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646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33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701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743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501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206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267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432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15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079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67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659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114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208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974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7</TotalTime>
  <Pages>2</Pages>
  <Words>131</Words>
  <Characters>752</Characters>
  <Application>Microsoft Office Word</Application>
  <DocSecurity>0</DocSecurity>
  <Lines>6</Lines>
  <Paragraphs>1</Paragraphs>
  <ScaleCrop>false</ScaleCrop>
  <Company/>
  <LinksUpToDate>false</LinksUpToDate>
  <CharactersWithSpaces>8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jeffery</dc:creator>
  <cp:keywords/>
  <dc:description/>
  <cp:lastModifiedBy>Liu Longhang</cp:lastModifiedBy>
  <cp:revision>97</cp:revision>
  <dcterms:created xsi:type="dcterms:W3CDTF">2014-07-07T06:23:00Z</dcterms:created>
  <dcterms:modified xsi:type="dcterms:W3CDTF">2018-11-30T12:35:00Z</dcterms:modified>
</cp:coreProperties>
</file>